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93" r:id="rId3"/>
    <p:sldId id="302" r:id="rId4"/>
    <p:sldId id="258" r:id="rId5"/>
    <p:sldId id="294" r:id="rId6"/>
    <p:sldId id="290" r:id="rId7"/>
    <p:sldId id="299" r:id="rId8"/>
    <p:sldId id="300" r:id="rId9"/>
    <p:sldId id="291" r:id="rId10"/>
    <p:sldId id="280" r:id="rId11"/>
    <p:sldId id="283" r:id="rId12"/>
    <p:sldId id="284" r:id="rId13"/>
    <p:sldId id="282" r:id="rId14"/>
    <p:sldId id="286" r:id="rId15"/>
    <p:sldId id="298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7EEF31"/>
    <a:srgbClr val="D600D6"/>
    <a:srgbClr val="005654"/>
    <a:srgbClr val="FFFF00"/>
    <a:srgbClr val="0033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e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9C766-E66F-4988-8B07-DFBC3DE8D2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64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FCF9-D44A-4CAA-B7FE-8840C71FD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765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6AF36-3B86-4743-82CD-C39AAECD93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6664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5BD3D-5BED-474D-86B5-25CA12ECCB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2869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6F02A-4F12-4EE2-A9FE-C3E542E38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8749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CD45B-DCA5-49F2-B36B-B3C4B7AEB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44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FCE58-4045-4758-AF5A-BDDFAC83B3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73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9ED23-E0AD-41B0-9060-2800338D4D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4918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FA569-BEE8-49E0-ADF2-7002A41998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0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BA32F-F966-4C0B-B137-D0D56D3640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824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C6433-B91A-4369-915E-804D7E137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545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E47D6-F714-4745-800F-62BA15F084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6387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42DC0-63E8-4899-9ADC-CD40059368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541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BA6EB-3A22-4839-B496-3D40EF6765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559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9438FE2-3936-4878-B8F2-6EEA93F4D6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52400" y="2209800"/>
            <a:ext cx="8915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 3</a:t>
            </a:r>
            <a:r>
              <a:rPr lang="vi-VN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5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HÌNH THANG CÂ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17303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Đị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í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1</a:t>
            </a:r>
            <a:r>
              <a:rPr lang="en-US" altLang="en-US" sz="28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</a:t>
            </a:r>
            <a:endParaRPr lang="en-US" alt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752600" y="609600"/>
            <a:ext cx="50768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" y="1828800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228600" y="2667000"/>
            <a:ext cx="91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219200" y="1600200"/>
            <a:ext cx="39846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BCD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AB//CD)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219200" y="2590800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D = BC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1143000" y="1295400"/>
            <a:ext cx="0" cy="1668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609600" y="2514600"/>
            <a:ext cx="3649663" cy="412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8" name="Group 33"/>
          <p:cNvGrpSpPr>
            <a:grpSpLocks/>
          </p:cNvGrpSpPr>
          <p:nvPr/>
        </p:nvGrpSpPr>
        <p:grpSpPr bwMode="auto">
          <a:xfrm>
            <a:off x="6324600" y="1752600"/>
            <a:ext cx="2819400" cy="1600200"/>
            <a:chOff x="3552" y="1008"/>
            <a:chExt cx="1776" cy="1008"/>
          </a:xfrm>
        </p:grpSpPr>
        <p:grpSp>
          <p:nvGrpSpPr>
            <p:cNvPr id="49" name="Group 34"/>
            <p:cNvGrpSpPr>
              <a:grpSpLocks/>
            </p:cNvGrpSpPr>
            <p:nvPr/>
          </p:nvGrpSpPr>
          <p:grpSpPr bwMode="auto">
            <a:xfrm>
              <a:off x="3792" y="1728"/>
              <a:ext cx="1248" cy="96"/>
              <a:chOff x="3792" y="1728"/>
              <a:chExt cx="1248" cy="96"/>
            </a:xfrm>
          </p:grpSpPr>
          <p:sp>
            <p:nvSpPr>
              <p:cNvPr id="62" name="Arc 35"/>
              <p:cNvSpPr>
                <a:spLocks/>
              </p:cNvSpPr>
              <p:nvPr/>
            </p:nvSpPr>
            <p:spPr bwMode="auto">
              <a:xfrm>
                <a:off x="3792" y="1728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Arc 36"/>
              <p:cNvSpPr>
                <a:spLocks/>
              </p:cNvSpPr>
              <p:nvPr/>
            </p:nvSpPr>
            <p:spPr bwMode="auto">
              <a:xfrm flipH="1">
                <a:off x="4944" y="172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37"/>
            <p:cNvGrpSpPr>
              <a:grpSpLocks/>
            </p:cNvGrpSpPr>
            <p:nvPr/>
          </p:nvGrpSpPr>
          <p:grpSpPr bwMode="auto">
            <a:xfrm>
              <a:off x="3552" y="1008"/>
              <a:ext cx="1776" cy="1008"/>
              <a:chOff x="3552" y="1008"/>
              <a:chExt cx="1776" cy="1008"/>
            </a:xfrm>
          </p:grpSpPr>
          <p:sp>
            <p:nvSpPr>
              <p:cNvPr id="51" name="Text Box 38"/>
              <p:cNvSpPr txBox="1">
                <a:spLocks noChangeArrowheads="1"/>
              </p:cNvSpPr>
              <p:nvPr/>
            </p:nvSpPr>
            <p:spPr bwMode="auto">
              <a:xfrm>
                <a:off x="3936" y="100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BC0082"/>
                    </a:solidFill>
                  </a:rPr>
                  <a:t>A</a:t>
                </a: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4704" y="101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BC0082"/>
                    </a:solidFill>
                  </a:rPr>
                  <a:t>B</a:t>
                </a:r>
              </a:p>
            </p:txBody>
          </p:sp>
          <p:grpSp>
            <p:nvGrpSpPr>
              <p:cNvPr id="53" name="Group 40"/>
              <p:cNvGrpSpPr>
                <a:grpSpLocks/>
              </p:cNvGrpSpPr>
              <p:nvPr/>
            </p:nvGrpSpPr>
            <p:grpSpPr bwMode="auto">
              <a:xfrm>
                <a:off x="3552" y="1200"/>
                <a:ext cx="1776" cy="816"/>
                <a:chOff x="3552" y="1200"/>
                <a:chExt cx="1776" cy="816"/>
              </a:xfrm>
            </p:grpSpPr>
            <p:grpSp>
              <p:nvGrpSpPr>
                <p:cNvPr id="54" name="Group 41"/>
                <p:cNvGrpSpPr>
                  <a:grpSpLocks/>
                </p:cNvGrpSpPr>
                <p:nvPr/>
              </p:nvGrpSpPr>
              <p:grpSpPr bwMode="auto">
                <a:xfrm>
                  <a:off x="3744" y="1200"/>
                  <a:ext cx="1344" cy="624"/>
                  <a:chOff x="2880" y="1584"/>
                  <a:chExt cx="2304" cy="1152"/>
                </a:xfrm>
              </p:grpSpPr>
              <p:grpSp>
                <p:nvGrpSpPr>
                  <p:cNvPr id="57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2880" y="1584"/>
                    <a:ext cx="2304" cy="1152"/>
                    <a:chOff x="2880" y="1584"/>
                    <a:chExt cx="2304" cy="1152"/>
                  </a:xfrm>
                </p:grpSpPr>
                <p:sp>
                  <p:nvSpPr>
                    <p:cNvPr id="59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1584"/>
                      <a:ext cx="115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80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1584"/>
                      <a:ext cx="576" cy="1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736"/>
                    <a:ext cx="230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C008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088" y="1776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C</a:t>
                  </a:r>
                </a:p>
              </p:txBody>
            </p:sp>
            <p:sp>
              <p:nvSpPr>
                <p:cNvPr id="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552" y="1785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dirty="0">
                      <a:solidFill>
                        <a:srgbClr val="BC0082"/>
                      </a:solidFill>
                    </a:rPr>
                    <a:t>D</a:t>
                  </a:r>
                </a:p>
              </p:txBody>
            </p:sp>
          </p:grpSp>
        </p:grpSp>
      </p:grpSp>
      <p:pic>
        <p:nvPicPr>
          <p:cNvPr id="6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381000"/>
            <a:ext cx="272415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54326" y="3541208"/>
                <a:ext cx="7191328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Ta có: 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ABCD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vi-VN" alt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dirty="0" smtClean="0">
                            <a:latin typeface="Cambria Math"/>
                          </a:rPr>
                          <m:t>D</m:t>
                        </m:r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8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A</m:t>
                            </m:r>
                          </m:e>
                          <m:sub>
                            <m:r>
                              <a:rPr lang="vi-VN" sz="28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2800" b="0" i="0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B</m:t>
                            </m:r>
                          </m:e>
                          <m:sub>
                            <m:r>
                              <a:rPr lang="vi-VN" sz="2800" b="0" i="0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3541208"/>
                <a:ext cx="7191328" cy="53758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780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554326" y="4191000"/>
                <a:ext cx="6423490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smtClean="0">
                            <a:latin typeface="Cambria Math"/>
                          </a:rPr>
                          <m:t>C</m:t>
                        </m:r>
                      </m:e>
                    </m:acc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b="0" i="0" dirty="0" smtClean="0">
                            <a:latin typeface="Cambria Math"/>
                          </a:rPr>
                          <m:t>D</m:t>
                        </m:r>
                      </m:e>
                    </m:acc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ODC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c</m:t>
                    </m:r>
                    <m: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n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t</m:t>
                    </m:r>
                    <m: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altLang="en-US" sz="2800" i="0">
                        <a:latin typeface="Cambria Math"/>
                        <a:ea typeface="Cambria Math"/>
                        <a:cs typeface="Times New Roman" pitchFamily="18" charset="0"/>
                      </a:rPr>
                      <m:t>i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O</m:t>
                    </m:r>
                    <m:r>
                      <a:rPr lang="vi-VN" alt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  <m:r>
                      <m:rPr>
                        <m:sty m:val="p"/>
                      </m:rPr>
                      <a:rPr lang="vi-VN" altLang="en-US" sz="280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OD</m:t>
                    </m:r>
                    <m:r>
                      <a:rPr lang="vi-VN" altLang="en-US" sz="28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altLang="en-US" sz="2800" i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OC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(1</a:t>
                </a:r>
                <a:r>
                  <a:rPr lang="vi-VN" altLang="en-US" sz="2800" i="1" dirty="0" smtClean="0">
                    <a:latin typeface="Times New Roman" pitchFamily="18" charset="0"/>
                    <a:cs typeface="Times New Roman" pitchFamily="18" charset="0"/>
                  </a:rPr>
                  <a:t>)  </a:t>
                </a:r>
                <a:endParaRPr lang="en-US" sz="2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4191000"/>
                <a:ext cx="6423490" cy="53758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t="-7955" r="-949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54326" y="4953000"/>
                <a:ext cx="7065674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altLang="en-US" sz="28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  <m:sSup>
                      <m:sSupPr>
                        <m:ctrlPr>
                          <a:rPr lang="vi-VN" altLang="en-US" sz="28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28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vi-VN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vi-VN" altLang="en-US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vi-VN" alt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28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2800" b="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vi-VN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vi-VN" altLang="en-US" sz="28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2800" b="0" i="1" dirty="0" smtClean="0">
                        <a:latin typeface="Cambria Math"/>
                      </a:rPr>
                      <m:t> 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vi-V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m:rPr>
                        <m:nor/>
                      </m:rPr>
                      <a:rPr lang="vi-VN" sz="2800" dirty="0" smtClean="0"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800" b="0" i="1" dirty="0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vi-VN" sz="28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vi-VN" alt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lang="vi-VN" alt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OAB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c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n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t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i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A=OB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(2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4953000"/>
                <a:ext cx="7065674" cy="96815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812" t="-4430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554326" y="5943600"/>
                <a:ext cx="58523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(1) (2)</a:t>
                </a:r>
                <a:r>
                  <a:rPr lang="vi-VN" altLang="en-US" sz="2800" b="0" dirty="0" smtClean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OD-OA=OC-OB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 AD=BC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5943600"/>
                <a:ext cx="5852308" cy="523220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l="-2188" t="-11628" r="-10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28600" y="3124200"/>
            <a:ext cx="456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57200" y="0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  <a:sym typeface="Symbol" pitchFamily="18" charset="2"/>
              </a:rPr>
              <a:t>2. </a:t>
            </a:r>
            <a:r>
              <a:rPr lang="en-US" b="1" u="sng" dirty="0" err="1" smtClean="0">
                <a:solidFill>
                  <a:srgbClr val="0000FF"/>
                </a:solidFill>
                <a:sym typeface="Symbol" pitchFamily="18" charset="2"/>
              </a:rPr>
              <a:t>Tính</a:t>
            </a:r>
            <a:r>
              <a:rPr lang="en-US" b="1" u="sng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b="1" u="sng" dirty="0" err="1" smtClean="0">
                <a:solidFill>
                  <a:srgbClr val="0000FF"/>
                </a:solidFill>
                <a:sym typeface="Symbol" pitchFamily="18" charset="2"/>
              </a:rPr>
              <a:t>chất</a:t>
            </a:r>
            <a:r>
              <a:rPr lang="en-US" b="1" dirty="0" smtClean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b="1" u="sng" dirty="0">
              <a:solidFill>
                <a:srgbClr val="0000FF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65" grpId="0" animBg="1"/>
      <p:bldP spid="66" grpId="0" animBg="1"/>
      <p:bldP spid="67" grpId="0" animBg="1"/>
      <p:bldP spid="68" grpId="0" animBg="1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201613"/>
            <a:ext cx="1730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Đị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í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en-US" sz="28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</a:t>
            </a:r>
            <a:endParaRPr lang="en-US" alt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63688" y="203200"/>
            <a:ext cx="75406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465138" y="1301750"/>
            <a:ext cx="7239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465138" y="1993900"/>
            <a:ext cx="91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196975" y="963613"/>
            <a:ext cx="40608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ABCD là hình thang cân (AB//CD)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1189038" y="1992313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5800B0"/>
                </a:solidFill>
                <a:latin typeface="Times New Roman" pitchFamily="18" charset="0"/>
                <a:cs typeface="Times New Roman" pitchFamily="18" charset="0"/>
              </a:rPr>
              <a:t>AC = BD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1112838" y="1073150"/>
            <a:ext cx="0" cy="1668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587375" y="1906588"/>
            <a:ext cx="3649663" cy="412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9" name="Group 7"/>
          <p:cNvGrpSpPr>
            <a:grpSpLocks/>
          </p:cNvGrpSpPr>
          <p:nvPr/>
        </p:nvGrpSpPr>
        <p:grpSpPr bwMode="auto">
          <a:xfrm>
            <a:off x="5562600" y="963613"/>
            <a:ext cx="2819400" cy="1600200"/>
            <a:chOff x="3120" y="2160"/>
            <a:chExt cx="1776" cy="1008"/>
          </a:xfrm>
        </p:grpSpPr>
        <p:grpSp>
          <p:nvGrpSpPr>
            <p:cNvPr id="11278" name="Group 8"/>
            <p:cNvGrpSpPr>
              <a:grpSpLocks/>
            </p:cNvGrpSpPr>
            <p:nvPr/>
          </p:nvGrpSpPr>
          <p:grpSpPr bwMode="auto">
            <a:xfrm>
              <a:off x="3120" y="2160"/>
              <a:ext cx="1776" cy="1008"/>
              <a:chOff x="3552" y="1008"/>
              <a:chExt cx="1776" cy="1008"/>
            </a:xfrm>
          </p:grpSpPr>
          <p:grpSp>
            <p:nvGrpSpPr>
              <p:cNvPr id="11283" name="Group 9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11296" name="Arc 10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7" name="Arc 11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284" name="Group 12"/>
              <p:cNvGrpSpPr>
                <a:grpSpLocks/>
              </p:cNvGrpSpPr>
              <p:nvPr/>
            </p:nvGrpSpPr>
            <p:grpSpPr bwMode="auto">
              <a:xfrm>
                <a:off x="3552" y="1008"/>
                <a:ext cx="1776" cy="1008"/>
                <a:chOff x="3552" y="1008"/>
                <a:chExt cx="1776" cy="1008"/>
              </a:xfrm>
            </p:grpSpPr>
            <p:sp>
              <p:nvSpPr>
                <p:cNvPr id="1128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6" y="1008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A</a:t>
                  </a:r>
                </a:p>
              </p:txBody>
            </p:sp>
            <p:sp>
              <p:nvSpPr>
                <p:cNvPr id="1128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704" y="101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BC0082"/>
                      </a:solidFill>
                    </a:rPr>
                    <a:t>B</a:t>
                  </a:r>
                </a:p>
              </p:txBody>
            </p:sp>
            <p:grpSp>
              <p:nvGrpSpPr>
                <p:cNvPr id="11287" name="Group 15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816"/>
                  <a:chOff x="3552" y="1200"/>
                  <a:chExt cx="1776" cy="816"/>
                </a:xfrm>
              </p:grpSpPr>
              <p:grpSp>
                <p:nvGrpSpPr>
                  <p:cNvPr id="11288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11291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11293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94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295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1292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28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BC0082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1290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BC0082"/>
                        </a:solidFill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11279" name="Line 24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5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6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27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6400800" y="1268413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44"/>
          <p:cNvSpPr>
            <a:spLocks noChangeShapeType="1"/>
          </p:cNvSpPr>
          <p:nvPr/>
        </p:nvSpPr>
        <p:spPr bwMode="auto">
          <a:xfrm flipH="1">
            <a:off x="5867400" y="1268413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58750" y="2868377"/>
            <a:ext cx="456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54326" y="3541208"/>
                <a:ext cx="305404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altLang="en-US" sz="2800" dirty="0" smtClean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vi-VN" alt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ADC</m:t>
                    </m:r>
                    <m:r>
                      <a:rPr lang="vi-VN" alt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v</m:t>
                    </m:r>
                    <m: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vi-VN" alt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BCD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26" y="3541208"/>
                <a:ext cx="3054041" cy="52322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419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5800" y="4077875"/>
                <a:ext cx="3112070" cy="1467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altLang="en-US" sz="28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AD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BC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( 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Đ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L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1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vi-VN" altLang="en-US" sz="2800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altLang="en-US" sz="28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ADC</m:t>
                                  </m:r>
                                </m:e>
                              </m:acc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vi-VN" altLang="en-US" sz="2800" b="0" i="1" smtClean="0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altLang="en-US" sz="2800" i="1"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BCD</m:t>
                                  </m:r>
                                </m:e>
                              </m:acc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DC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l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à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c</m:t>
                              </m:r>
                              <m: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nh</m:t>
                              </m:r>
                              <m:r>
                                <a:rPr lang="vi-VN" altLang="en-US" sz="28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altLang="en-US" sz="2800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77875"/>
                <a:ext cx="3112070" cy="146796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479" y="5545841"/>
                <a:ext cx="92323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vi-VN" altLang="en-US" sz="280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ADC</m:t>
                      </m:r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 ∆</m:t>
                      </m:r>
                      <m:r>
                        <m:rPr>
                          <m:sty m:val="p"/>
                        </m:rPr>
                        <a:rPr lang="vi-VN" altLang="en-US" sz="2800" i="0">
                          <a:latin typeface="Cambria Math"/>
                          <a:ea typeface="Cambria Math"/>
                          <a:cs typeface="Times New Roman" pitchFamily="18" charset="0"/>
                        </a:rPr>
                        <m:t>BCD</m:t>
                      </m:r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ctrlPr>
                            <a:rPr lang="vi-VN" altLang="en-US" sz="28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c</m:t>
                          </m:r>
                          <m: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g</m:t>
                          </m:r>
                          <m: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altLang="en-US" sz="2800" b="0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c</m:t>
                          </m:r>
                        </m:e>
                      </m:d>
                      <m:r>
                        <a:rPr lang="vi-VN" altLang="en-US" sz="28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vi-VN" altLang="en-US" sz="28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AC</m:t>
                      </m:r>
                      <m:r>
                        <a:rPr lang="vi-VN" altLang="en-US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BD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( 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c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h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t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g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ứ</m:t>
                      </m:r>
                      <m:r>
                        <m:rPr>
                          <m:sty m:val="p"/>
                        </m:rPr>
                        <a:rPr lang="vi-VN" altLang="en-US" sz="28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ng</m:t>
                      </m:r>
                      <m:r>
                        <a:rPr lang="vi-VN" alt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79" y="5545841"/>
                <a:ext cx="9232399" cy="52322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0" grpId="0" animBg="1"/>
      <p:bldP spid="91" grpId="0" animBg="1"/>
      <p:bldP spid="34" grpId="0"/>
      <p:bldP spid="35" grpId="0" animBg="1"/>
      <p:bldP spid="9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3271838"/>
            <a:ext cx="350678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725" y="3262313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028825" y="3394075"/>
            <a:ext cx="533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>
                <a:solidFill>
                  <a:srgbClr val="FF0000"/>
                </a:solidFill>
              </a:rPr>
              <a:t>m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2706688" y="3192463"/>
            <a:ext cx="609600" cy="598487"/>
            <a:chOff x="2160" y="1776"/>
            <a:chExt cx="384" cy="503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224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/>
                <a:t>o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2160" y="177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>
                  <a:solidFill>
                    <a:srgbClr val="640000"/>
                  </a:solidFill>
                </a:rPr>
                <a:t>A</a:t>
              </a:r>
            </a:p>
          </p:txBody>
        </p:sp>
      </p:grp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162425" y="31654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6448425" y="3144838"/>
            <a:ext cx="685800" cy="646112"/>
            <a:chOff x="4512" y="1736"/>
            <a:chExt cx="432" cy="543"/>
          </a:xfrm>
        </p:grpSpPr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536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/>
                <a:t>o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4512" y="1736"/>
              <a:ext cx="432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640000"/>
                  </a:solidFill>
                </a:rPr>
                <a:t>B</a:t>
              </a:r>
            </a:p>
          </p:txBody>
        </p:sp>
      </p:grp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2028825" y="3679825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12297" name="Group 20"/>
          <p:cNvGrpSpPr>
            <a:grpSpLocks/>
          </p:cNvGrpSpPr>
          <p:nvPr/>
        </p:nvGrpSpPr>
        <p:grpSpPr bwMode="auto">
          <a:xfrm>
            <a:off x="3476625" y="5051425"/>
            <a:ext cx="2819400" cy="488950"/>
            <a:chOff x="2640" y="3312"/>
            <a:chExt cx="1776" cy="410"/>
          </a:xfrm>
        </p:grpSpPr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2640" y="3360"/>
              <a:ext cx="24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4032" y="3360"/>
              <a:ext cx="384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2943225" y="3670300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3857625" y="3679825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943225" y="3679825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H="1">
            <a:off x="5686425" y="3679825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6795">
            <a:off x="2147888" y="4851400"/>
            <a:ext cx="62023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7086">
            <a:off x="3559175" y="3668713"/>
            <a:ext cx="62039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1781175"/>
            <a:ext cx="1982787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45400">
            <a:off x="3343275" y="2833688"/>
            <a:ext cx="1982788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75937">
            <a:off x="-127000" y="4119563"/>
            <a:ext cx="62023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3151188"/>
            <a:ext cx="1982787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44442">
            <a:off x="3873500" y="3490913"/>
            <a:ext cx="6202363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89466">
            <a:off x="4553744" y="2770981"/>
            <a:ext cx="1982788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rc 10"/>
          <p:cNvSpPr/>
          <p:nvPr/>
        </p:nvSpPr>
        <p:spPr>
          <a:xfrm rot="17475933">
            <a:off x="4685506" y="4431507"/>
            <a:ext cx="2124075" cy="1884362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Arc 50"/>
          <p:cNvSpPr/>
          <p:nvPr/>
        </p:nvSpPr>
        <p:spPr>
          <a:xfrm rot="4124067" flipH="1">
            <a:off x="2778919" y="4433094"/>
            <a:ext cx="2124075" cy="1884363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65538" y="4572000"/>
            <a:ext cx="722312" cy="3698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125</a:t>
            </a:r>
            <a:r>
              <a:rPr lang="en-US" altLang="en-US" baseline="30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181600" y="4572000"/>
            <a:ext cx="65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125</a:t>
            </a:r>
            <a:r>
              <a:rPr lang="en-US" altLang="en-US" baseline="30000">
                <a:solidFill>
                  <a:srgbClr val="FF0000"/>
                </a:solidFill>
              </a:rPr>
              <a:t>0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2314" name="Text Box 5"/>
          <p:cNvSpPr txBox="1">
            <a:spLocks noChangeArrowheads="1"/>
          </p:cNvSpPr>
          <p:nvPr/>
        </p:nvSpPr>
        <p:spPr bwMode="auto">
          <a:xfrm>
            <a:off x="85725" y="55563"/>
            <a:ext cx="4062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Dấu hiệu nhận biết</a:t>
            </a:r>
          </a:p>
        </p:txBody>
      </p:sp>
      <p:sp>
        <p:nvSpPr>
          <p:cNvPr id="12315" name="Text Box 9"/>
          <p:cNvSpPr txBox="1">
            <a:spLocks noChangeArrowheads="1"/>
          </p:cNvSpPr>
          <p:nvPr/>
        </p:nvSpPr>
        <p:spPr bwMode="auto">
          <a:xfrm>
            <a:off x="877888" y="561975"/>
            <a:ext cx="82296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Cho đoạn thẳng CD và đường thẳng m song song với CD (h.29). Hãy vẽ các điểm A,B thuộc m sao cho ABCD là hình thang có hai đường chéo  CA, DB bằng nhau. Sau đó hãy đo các góc C và góc D của hình thang ABCD đó để dự đoán về dạng của các hình thang có hai đường chéo bằng nhau.</a:t>
            </a:r>
          </a:p>
        </p:txBody>
      </p:sp>
      <p:sp>
        <p:nvSpPr>
          <p:cNvPr id="12316" name="Rectangle 8"/>
          <p:cNvSpPr>
            <a:spLocks noChangeArrowheads="1"/>
          </p:cNvSpPr>
          <p:nvPr/>
        </p:nvSpPr>
        <p:spPr bwMode="auto">
          <a:xfrm>
            <a:off x="230188" y="641350"/>
            <a:ext cx="533400" cy="457200"/>
          </a:xfrm>
          <a:prstGeom prst="rect">
            <a:avLst/>
          </a:prstGeom>
          <a:solidFill>
            <a:srgbClr val="35DE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200">
                <a:solidFill>
                  <a:srgbClr val="640000"/>
                </a:solidFill>
                <a:latin typeface="Times New Roman" pitchFamily="18" charset="0"/>
                <a:cs typeface="Times New Roman" pitchFamily="18" charset="0"/>
              </a:rPr>
              <a:t>?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 -0.00555 L 0.2974 0.2611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1333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31213E-6 L 0.3 -0.2667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3307E-6 L -0.1 -0.2667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-0.00494 L 0.10764 -0.27161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13333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25438" y="153988"/>
            <a:ext cx="858996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3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đường chéo bằng nhau là hình thang cân</a:t>
            </a:r>
            <a:endParaRPr lang="en-US" altLang="en-US" sz="2800" u="sng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1300" y="1108075"/>
            <a:ext cx="406241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Dấu hiệu nhận biế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5438" y="1789113"/>
            <a:ext cx="4322762" cy="1385887"/>
          </a:xfrm>
          <a:prstGeom prst="rect">
            <a:avLst/>
          </a:prstGeom>
          <a:solidFill>
            <a:srgbClr val="7EEF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góc kề một đáy bằng nhau là hình thang cân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953000" y="1735138"/>
            <a:ext cx="3830638" cy="1651000"/>
            <a:chOff x="4419600" y="361624"/>
            <a:chExt cx="4572000" cy="1650207"/>
          </a:xfrm>
        </p:grpSpPr>
        <p:grpSp>
          <p:nvGrpSpPr>
            <p:cNvPr id="13334" name="Group 44"/>
            <p:cNvGrpSpPr>
              <a:grpSpLocks/>
            </p:cNvGrpSpPr>
            <p:nvPr/>
          </p:nvGrpSpPr>
          <p:grpSpPr bwMode="auto">
            <a:xfrm>
              <a:off x="4419600" y="361624"/>
              <a:ext cx="4572000" cy="1650207"/>
              <a:chOff x="2688" y="1553"/>
              <a:chExt cx="2880" cy="1386"/>
            </a:xfrm>
          </p:grpSpPr>
          <p:grpSp>
            <p:nvGrpSpPr>
              <p:cNvPr id="13337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14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5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6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2" cy="9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7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10" name="Text Box 52"/>
              <p:cNvSpPr txBox="1">
                <a:spLocks noChangeArrowheads="1"/>
              </p:cNvSpPr>
              <p:nvPr/>
            </p:nvSpPr>
            <p:spPr bwMode="auto">
              <a:xfrm>
                <a:off x="3216" y="1553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11" name="Text Box 53"/>
              <p:cNvSpPr txBox="1">
                <a:spLocks noChangeArrowheads="1"/>
              </p:cNvSpPr>
              <p:nvPr/>
            </p:nvSpPr>
            <p:spPr bwMode="auto">
              <a:xfrm>
                <a:off x="4663" y="1553"/>
                <a:ext cx="377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12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13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  <p:sp>
          <p:nvSpPr>
            <p:cNvPr id="7" name="Freeform 6"/>
            <p:cNvSpPr/>
            <p:nvPr/>
          </p:nvSpPr>
          <p:spPr>
            <a:xfrm>
              <a:off x="4811811" y="1537396"/>
              <a:ext cx="269053" cy="177715"/>
            </a:xfrm>
            <a:custGeom>
              <a:avLst/>
              <a:gdLst>
                <a:gd name="connsiteX0" fmla="*/ 0 w 270220"/>
                <a:gd name="connsiteY0" fmla="*/ 176645 h 176645"/>
                <a:gd name="connsiteX1" fmla="*/ 155864 w 270220"/>
                <a:gd name="connsiteY1" fmla="*/ 0 h 176645"/>
                <a:gd name="connsiteX2" fmla="*/ 228600 w 270220"/>
                <a:gd name="connsiteY2" fmla="*/ 62345 h 176645"/>
                <a:gd name="connsiteX3" fmla="*/ 249382 w 270220"/>
                <a:gd name="connsiteY3" fmla="*/ 93518 h 176645"/>
                <a:gd name="connsiteX4" fmla="*/ 270164 w 270220"/>
                <a:gd name="connsiteY4" fmla="*/ 176645 h 176645"/>
                <a:gd name="connsiteX5" fmla="*/ 0 w 270220"/>
                <a:gd name="connsiteY5" fmla="*/ 176645 h 17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220" h="176645">
                  <a:moveTo>
                    <a:pt x="0" y="176645"/>
                  </a:moveTo>
                  <a:lnTo>
                    <a:pt x="155864" y="0"/>
                  </a:lnTo>
                  <a:cubicBezTo>
                    <a:pt x="180109" y="20782"/>
                    <a:pt x="206020" y="39765"/>
                    <a:pt x="228600" y="62345"/>
                  </a:cubicBezTo>
                  <a:cubicBezTo>
                    <a:pt x="237431" y="71176"/>
                    <a:pt x="244310" y="82106"/>
                    <a:pt x="249382" y="93518"/>
                  </a:cubicBezTo>
                  <a:cubicBezTo>
                    <a:pt x="272355" y="145206"/>
                    <a:pt x="270164" y="139406"/>
                    <a:pt x="270164" y="176645"/>
                  </a:cubicBezTo>
                  <a:lnTo>
                    <a:pt x="0" y="176645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8176863" y="1507248"/>
              <a:ext cx="270947" cy="207862"/>
            </a:xfrm>
            <a:custGeom>
              <a:avLst/>
              <a:gdLst>
                <a:gd name="connsiteX0" fmla="*/ 270164 w 270164"/>
                <a:gd name="connsiteY0" fmla="*/ 207818 h 207818"/>
                <a:gd name="connsiteX1" fmla="*/ 114300 w 270164"/>
                <a:gd name="connsiteY1" fmla="*/ 0 h 207818"/>
                <a:gd name="connsiteX2" fmla="*/ 20782 w 270164"/>
                <a:gd name="connsiteY2" fmla="*/ 114300 h 207818"/>
                <a:gd name="connsiteX3" fmla="*/ 10391 w 270164"/>
                <a:gd name="connsiteY3" fmla="*/ 145473 h 207818"/>
                <a:gd name="connsiteX4" fmla="*/ 0 w 270164"/>
                <a:gd name="connsiteY4" fmla="*/ 197427 h 207818"/>
                <a:gd name="connsiteX5" fmla="*/ 270164 w 270164"/>
                <a:gd name="connsiteY5" fmla="*/ 207818 h 207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164" h="207818">
                  <a:moveTo>
                    <a:pt x="270164" y="207818"/>
                  </a:moveTo>
                  <a:lnTo>
                    <a:pt x="114300" y="0"/>
                  </a:lnTo>
                  <a:cubicBezTo>
                    <a:pt x="23738" y="64687"/>
                    <a:pt x="50986" y="23688"/>
                    <a:pt x="20782" y="114300"/>
                  </a:cubicBezTo>
                  <a:cubicBezTo>
                    <a:pt x="17318" y="124691"/>
                    <a:pt x="12539" y="134733"/>
                    <a:pt x="10391" y="145473"/>
                  </a:cubicBezTo>
                  <a:lnTo>
                    <a:pt x="0" y="197427"/>
                  </a:lnTo>
                  <a:lnTo>
                    <a:pt x="270164" y="207818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5438" y="4292600"/>
            <a:ext cx="4322762" cy="1384300"/>
          </a:xfrm>
          <a:prstGeom prst="rect">
            <a:avLst/>
          </a:prstGeom>
          <a:solidFill>
            <a:srgbClr val="7EEF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ang có hai đường chéo bằng nhau là hình thang cân.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953000" y="4129088"/>
            <a:ext cx="3830638" cy="1784350"/>
            <a:chOff x="-76200" y="1314450"/>
            <a:chExt cx="4572000" cy="1784748"/>
          </a:xfrm>
        </p:grpSpPr>
        <p:grpSp>
          <p:nvGrpSpPr>
            <p:cNvPr id="13320" name="Group 44"/>
            <p:cNvGrpSpPr>
              <a:grpSpLocks/>
            </p:cNvGrpSpPr>
            <p:nvPr/>
          </p:nvGrpSpPr>
          <p:grpSpPr bwMode="auto">
            <a:xfrm>
              <a:off x="-76200" y="1314450"/>
              <a:ext cx="4572000" cy="1784748"/>
              <a:chOff x="2688" y="1440"/>
              <a:chExt cx="2880" cy="1499"/>
            </a:xfrm>
          </p:grpSpPr>
          <p:grpSp>
            <p:nvGrpSpPr>
              <p:cNvPr id="13323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28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2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80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3" name="Line 51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723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24" name="Text Box 52"/>
              <p:cNvSpPr txBox="1">
                <a:spLocks noChangeArrowheads="1"/>
              </p:cNvSpPr>
              <p:nvPr/>
            </p:nvSpPr>
            <p:spPr bwMode="auto">
              <a:xfrm>
                <a:off x="3264" y="1440"/>
                <a:ext cx="382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25" name="Text Box 53"/>
              <p:cNvSpPr txBox="1">
                <a:spLocks noChangeArrowheads="1"/>
              </p:cNvSpPr>
              <p:nvPr/>
            </p:nvSpPr>
            <p:spPr bwMode="auto">
              <a:xfrm>
                <a:off x="4600" y="1440"/>
                <a:ext cx="528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26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27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8"/>
                <a:ext cx="432" cy="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>
                    <a:solidFill>
                      <a:srgbClr val="FF0000"/>
                    </a:solidFill>
                  </a:rPr>
                  <a:t>D</a:t>
                </a:r>
              </a:p>
            </p:txBody>
          </p:sp>
        </p:grpSp>
        <p:sp>
          <p:nvSpPr>
            <p:cNvPr id="21" name="Line 57"/>
            <p:cNvSpPr>
              <a:spLocks noChangeShapeType="1"/>
            </p:cNvSpPr>
            <p:nvPr/>
          </p:nvSpPr>
          <p:spPr bwMode="auto">
            <a:xfrm>
              <a:off x="1612011" y="2133783"/>
              <a:ext cx="153473" cy="17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Line 58"/>
            <p:cNvSpPr>
              <a:spLocks noChangeShapeType="1"/>
            </p:cNvSpPr>
            <p:nvPr/>
          </p:nvSpPr>
          <p:spPr bwMode="auto">
            <a:xfrm flipH="1">
              <a:off x="2513906" y="2171891"/>
              <a:ext cx="229263" cy="152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bdtd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8229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78000" y="152400"/>
            <a:ext cx="5434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ỨC CẦN GHI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52400" y="2209800"/>
            <a:ext cx="8915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in chào và hẹn gặp lại </a:t>
            </a:r>
            <a:b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5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em!</a:t>
            </a:r>
            <a:endParaRPr lang="en-US" altLang="en-US" sz="5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00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0213" y="-220169"/>
            <a:ext cx="9942513" cy="745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209800"/>
          <a:ext cx="33686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Visio" r:id="rId4" imgW="3418713" imgH="2218563" progId="">
                  <p:embed/>
                </p:oleObj>
              </mc:Choice>
              <mc:Fallback>
                <p:oleObj name="Visio" r:id="rId4" imgW="3418713" imgH="2218563" progId="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33686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635250" y="192088"/>
            <a:ext cx="3810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152400" y="757238"/>
            <a:ext cx="4024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04800" y="1295400"/>
            <a:ext cx="807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152400" y="1981200"/>
            <a:ext cx="5038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D?</a:t>
            </a:r>
          </a:p>
        </p:txBody>
      </p:sp>
      <p:graphicFrame>
        <p:nvGraphicFramePr>
          <p:cNvPr id="3083" name="Object 5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31000" y="5395913"/>
          <a:ext cx="32766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Document" r:id="rId6" imgW="6208166" imgH="4094683" progId="">
                  <p:embed/>
                </p:oleObj>
              </mc:Choice>
              <mc:Fallback>
                <p:oleObj name="Document" r:id="rId6" imgW="6208166" imgH="4094683" progId="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395913"/>
                        <a:ext cx="3276600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3"/>
          <p:cNvGrpSpPr>
            <a:grpSpLocks/>
          </p:cNvGrpSpPr>
          <p:nvPr/>
        </p:nvGrpSpPr>
        <p:grpSpPr bwMode="auto">
          <a:xfrm>
            <a:off x="609600" y="5562600"/>
            <a:ext cx="8382005" cy="533400"/>
            <a:chOff x="336" y="1152"/>
            <a:chExt cx="4050" cy="336"/>
          </a:xfrm>
        </p:grpSpPr>
        <p:sp>
          <p:nvSpPr>
            <p:cNvPr id="17" name="Rectangle 54"/>
            <p:cNvSpPr>
              <a:spLocks noChangeArrowheads="1"/>
            </p:cNvSpPr>
            <p:nvPr/>
          </p:nvSpPr>
          <p:spPr bwMode="auto">
            <a:xfrm>
              <a:off x="336" y="1152"/>
              <a:ext cx="336" cy="33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? 1</a:t>
              </a:r>
            </a:p>
          </p:txBody>
        </p:sp>
        <p:sp>
          <p:nvSpPr>
            <p:cNvPr id="18" name="Text Box 55"/>
            <p:cNvSpPr txBox="1">
              <a:spLocks noChangeArrowheads="1"/>
            </p:cNvSpPr>
            <p:nvPr/>
          </p:nvSpPr>
          <p:spPr bwMode="auto">
            <a:xfrm>
              <a:off x="402" y="1170"/>
              <a:ext cx="39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BCD( AB//CD)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283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81000" y="2438400"/>
            <a:ext cx="82296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/>
              <a:t>        Ta </a:t>
            </a:r>
            <a:r>
              <a:rPr lang="en-US" sz="2400" dirty="0" err="1"/>
              <a:t>có</a:t>
            </a:r>
            <a:r>
              <a:rPr lang="en-US" sz="2400" dirty="0"/>
              <a:t>: </a:t>
            </a:r>
            <a:r>
              <a:rPr lang="en-US" sz="2400" dirty="0" smtClean="0"/>
              <a:t>ABCD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hình</a:t>
            </a:r>
            <a:r>
              <a:rPr lang="en-US" sz="2400" dirty="0" smtClean="0"/>
              <a:t> thang, AD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cạnh</a:t>
            </a:r>
            <a:r>
              <a:rPr lang="en-US" sz="2400" dirty="0" smtClean="0"/>
              <a:t> </a:t>
            </a:r>
            <a:r>
              <a:rPr lang="en-US" sz="2400" dirty="0" err="1" smtClean="0"/>
              <a:t>bên</a:t>
            </a:r>
            <a:r>
              <a:rPr lang="en-US" sz="2400" dirty="0" smtClean="0"/>
              <a:t> </a:t>
            </a:r>
            <a:r>
              <a:rPr lang="en-US" sz="2400" dirty="0" smtClean="0"/>
              <a:t> </a:t>
            </a:r>
            <a:endParaRPr lang="en-US" sz="2400" dirty="0"/>
          </a:p>
          <a:p>
            <a:pPr eaLnBrk="0" hangingPunct="0"/>
            <a:r>
              <a:rPr lang="en-US" sz="2800" dirty="0"/>
              <a:t>=&gt; </a:t>
            </a:r>
            <a:r>
              <a:rPr lang="en-US" dirty="0"/>
              <a:t>                                                  </a:t>
            </a:r>
            <a:r>
              <a:rPr lang="en-US" sz="2800" dirty="0"/>
              <a:t>( 2 </a:t>
            </a:r>
            <a:r>
              <a:rPr lang="en-US" sz="2800" dirty="0" err="1"/>
              <a:t>góc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phía</a:t>
            </a:r>
            <a:r>
              <a:rPr lang="en-US" sz="2800" dirty="0"/>
              <a:t>)</a:t>
            </a:r>
          </a:p>
          <a:p>
            <a:pPr eaLnBrk="0" hangingPunct="0"/>
            <a:endParaRPr lang="en-US" sz="2800" dirty="0"/>
          </a:p>
          <a:p>
            <a:pPr eaLnBrk="0" hangingPunct="0"/>
            <a:r>
              <a:rPr lang="en-US" sz="2800" dirty="0"/>
              <a:t>       </a:t>
            </a:r>
          </a:p>
          <a:p>
            <a:pPr eaLnBrk="0" hangingPunct="0"/>
            <a:r>
              <a:rPr lang="en-US" dirty="0"/>
              <a:t>                                                         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33400" y="4495800"/>
            <a:ext cx="6645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 err="1"/>
              <a:t>Tính</a:t>
            </a:r>
            <a:r>
              <a:rPr lang="en-US" sz="2400" dirty="0"/>
              <a:t> y: </a:t>
            </a:r>
            <a:r>
              <a:rPr lang="en-US" sz="2400" dirty="0" err="1"/>
              <a:t>Cách</a:t>
            </a:r>
            <a:r>
              <a:rPr lang="en-US" sz="2400" dirty="0"/>
              <a:t> 1:Tương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x, ta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</a:p>
        </p:txBody>
      </p:sp>
      <p:graphicFrame>
        <p:nvGraphicFramePr>
          <p:cNvPr id="2050" name="Object 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7200" y="381000"/>
          <a:ext cx="336867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Visio" r:id="rId3" imgW="3418713" imgH="2218563" progId="">
                  <p:embed/>
                </p:oleObj>
              </mc:Choice>
              <mc:Fallback>
                <p:oleObj name="Visio" r:id="rId3" imgW="3418713" imgH="2218563" progId="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336867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0" y="5791200"/>
            <a:ext cx="8382000" cy="533400"/>
            <a:chOff x="336" y="1152"/>
            <a:chExt cx="4050" cy="336"/>
          </a:xfrm>
        </p:grpSpPr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336" y="1152"/>
              <a:ext cx="336" cy="33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? 1</a:t>
              </a:r>
            </a:p>
          </p:txBody>
        </p:sp>
        <p:sp>
          <p:nvSpPr>
            <p:cNvPr id="2060" name="Text Box 55"/>
            <p:cNvSpPr txBox="1">
              <a:spLocks noChangeArrowheads="1"/>
            </p:cNvSpPr>
            <p:nvPr/>
          </p:nvSpPr>
          <p:spPr bwMode="auto">
            <a:xfrm>
              <a:off x="402" y="1170"/>
              <a:ext cx="39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BCD( AB//CD)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?</a:t>
              </a:r>
            </a:p>
          </p:txBody>
        </p:sp>
      </p:grp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990600" y="2895600"/>
          <a:ext cx="281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28194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1371600" y="34290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8"/>
          <p:cNvGraphicFramePr>
            <a:graphicFrameLocks noChangeAspect="1"/>
          </p:cNvGraphicFramePr>
          <p:nvPr/>
        </p:nvGraphicFramePr>
        <p:xfrm>
          <a:off x="2438400" y="3886200"/>
          <a:ext cx="1066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1066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9"/>
          <p:cNvGraphicFramePr>
            <a:graphicFrameLocks noChangeAspect="1"/>
          </p:cNvGraphicFramePr>
          <p:nvPr/>
        </p:nvGraphicFramePr>
        <p:xfrm>
          <a:off x="6858000" y="4495800"/>
          <a:ext cx="1219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12192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533400"/>
            <a:ext cx="281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</a:p>
        </p:txBody>
      </p:sp>
      <p:graphicFrame>
        <p:nvGraphicFramePr>
          <p:cNvPr id="4099" name="Object 6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10397859"/>
              </p:ext>
            </p:extLst>
          </p:nvPr>
        </p:nvGraphicFramePr>
        <p:xfrm>
          <a:off x="2432509" y="4106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09" y="410686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Rectangle 38"/>
          <p:cNvSpPr>
            <a:spLocks noChangeArrowheads="1"/>
          </p:cNvSpPr>
          <p:nvPr/>
        </p:nvSpPr>
        <p:spPr bwMode="auto">
          <a:xfrm>
            <a:off x="412291" y="3096704"/>
            <a:ext cx="8458200" cy="914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419218" y="4750370"/>
            <a:ext cx="8458200" cy="1300163"/>
            <a:chOff x="96" y="720"/>
            <a:chExt cx="3984" cy="819"/>
          </a:xfrm>
        </p:grpSpPr>
        <p:sp>
          <p:nvSpPr>
            <p:cNvPr id="4125" name="Text Box 18"/>
            <p:cNvSpPr txBox="1">
              <a:spLocks noChangeArrowheads="1"/>
            </p:cNvSpPr>
            <p:nvPr/>
          </p:nvSpPr>
          <p:spPr bwMode="auto">
            <a:xfrm>
              <a:off x="96" y="1008"/>
              <a:ext cx="1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ABCD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 thang </a:t>
              </a:r>
              <a:r>
                <a:rPr lang="en-US" altLang="en-US" sz="2800" dirty="0" err="1">
                  <a:latin typeface="Times New Roman" pitchFamily="18" charset="0"/>
                  <a:cs typeface="Times New Roman" pitchFamily="18" charset="0"/>
                </a:rPr>
                <a:t>cân</a:t>
              </a:r>
              <a:endParaRPr lang="en-US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26" name="Object 20"/>
            <p:cNvGraphicFramePr>
              <a:graphicFrameLocks noChangeAspect="1"/>
            </p:cNvGraphicFramePr>
            <p:nvPr/>
          </p:nvGraphicFramePr>
          <p:xfrm>
            <a:off x="1920" y="1008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5" imgW="215713" imgH="152268" progId="Equation.DSMT4">
                    <p:embed/>
                  </p:oleObj>
                </mc:Choice>
                <mc:Fallback>
                  <p:oleObj name="Equation" r:id="rId5" imgW="215713" imgH="152268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008"/>
                          <a:ext cx="3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27"/>
            <p:cNvSpPr txBox="1">
              <a:spLocks noChangeArrowheads="1"/>
            </p:cNvSpPr>
            <p:nvPr/>
          </p:nvSpPr>
          <p:spPr bwMode="auto">
            <a:xfrm>
              <a:off x="2544" y="720"/>
              <a:ext cx="10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AB // CD</a:t>
              </a:r>
            </a:p>
          </p:txBody>
        </p:sp>
        <p:sp>
          <p:nvSpPr>
            <p:cNvPr id="4128" name="AutoShape 31"/>
            <p:cNvSpPr>
              <a:spLocks/>
            </p:cNvSpPr>
            <p:nvPr/>
          </p:nvSpPr>
          <p:spPr bwMode="auto">
            <a:xfrm>
              <a:off x="2304" y="720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rgbClr val="580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08" name="Text Box 7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528" y="1200"/>
              <a:ext cx="1552" cy="339"/>
            </a:xfrm>
            <a:prstGeom prst="rect">
              <a:avLst/>
            </a:prstGeom>
            <a:blipFill rotWithShape="1">
              <a:blip r:embed="rId7" cstate="print"/>
              <a:stretch>
                <a:fillRect t="-7865" b="-30337"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228600"/>
            <a:ext cx="34290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2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7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73768869"/>
              </p:ext>
            </p:extLst>
          </p:nvPr>
        </p:nvGraphicFramePr>
        <p:xfrm>
          <a:off x="2386012" y="3241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2" y="324167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1852612" y="4741863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1452562" y="2889250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462212" y="4718050"/>
            <a:ext cx="9525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6348412" y="4718050"/>
            <a:ext cx="9525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2971800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2490787" y="2279650"/>
            <a:ext cx="1439863" cy="24765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1800"/>
            <a:ext cx="3508375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 flipH="1" flipV="1">
            <a:off x="5010150" y="2279650"/>
            <a:ext cx="1385887" cy="24511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87600" y="48133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C</a:t>
            </a:r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226175" y="475615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endParaRPr lang="en-US"/>
          </a:p>
        </p:txBody>
      </p:sp>
      <p:sp>
        <p:nvSpPr>
          <p:cNvPr id="18" name="Arc 17"/>
          <p:cNvSpPr/>
          <p:nvPr/>
        </p:nvSpPr>
        <p:spPr>
          <a:xfrm rot="4297688" flipH="1">
            <a:off x="2355850" y="4338637"/>
            <a:ext cx="2128838" cy="950913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Arc 19"/>
          <p:cNvSpPr/>
          <p:nvPr/>
        </p:nvSpPr>
        <p:spPr>
          <a:xfrm rot="17475933">
            <a:off x="4476750" y="4448175"/>
            <a:ext cx="2151062" cy="973138"/>
          </a:xfrm>
          <a:prstGeom prst="arc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 flipH="1" flipV="1">
            <a:off x="3548062" y="28511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 flipH="1" flipV="1">
            <a:off x="5300662" y="28130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197225" y="2443163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A</a:t>
            </a: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376862" y="2481263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B</a:t>
            </a:r>
            <a:endParaRPr lang="en-US"/>
          </a:p>
        </p:txBody>
      </p:sp>
      <p:cxnSp>
        <p:nvCxnSpPr>
          <p:cNvPr id="26" name="Straight Connector 25"/>
          <p:cNvCxnSpPr>
            <a:endCxn id="22" idx="3"/>
          </p:cNvCxnSpPr>
          <p:nvPr/>
        </p:nvCxnSpPr>
        <p:spPr bwMode="auto">
          <a:xfrm flipV="1">
            <a:off x="2509837" y="2862263"/>
            <a:ext cx="1103313" cy="1855787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3" idx="1"/>
          </p:cNvCxnSpPr>
          <p:nvPr/>
        </p:nvCxnSpPr>
        <p:spPr bwMode="auto">
          <a:xfrm>
            <a:off x="3624262" y="2873375"/>
            <a:ext cx="1741488" cy="4763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0"/>
          </p:cNvCxnSpPr>
          <p:nvPr/>
        </p:nvCxnSpPr>
        <p:spPr bwMode="auto">
          <a:xfrm>
            <a:off x="5338762" y="2889250"/>
            <a:ext cx="1063625" cy="18288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 bwMode="auto">
          <a:xfrm>
            <a:off x="2509837" y="4718050"/>
            <a:ext cx="3933825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698862" y="795668"/>
            <a:ext cx="6378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vẽ hình thang cân ABCD:</a:t>
            </a:r>
            <a:endParaRPr lang="en-US" alt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86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6" grpId="0"/>
      <p:bldP spid="17" grpId="0"/>
      <p:bldP spid="18" grpId="0" animBg="1"/>
      <p:bldP spid="20" grpId="0" animBg="1"/>
      <p:bldP spid="22" grpId="0" animBg="1"/>
      <p:bldP spid="23" grpId="0" animBg="1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5959759"/>
              </p:ext>
            </p:extLst>
          </p:nvPr>
        </p:nvGraphicFramePr>
        <p:xfrm>
          <a:off x="611187" y="3441700"/>
          <a:ext cx="16764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Visio" r:id="rId3" imgW="2009775" imgH="1708785" progId="">
                  <p:embed/>
                </p:oleObj>
              </mc:Choice>
              <mc:Fallback>
                <p:oleObj name="Visio" r:id="rId3" imgW="2009775" imgH="1708785" progId="">
                  <p:embed/>
                  <p:pic>
                    <p:nvPicPr>
                      <p:cNvPr id="0" name="Picture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3441700"/>
                        <a:ext cx="16764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34431865"/>
              </p:ext>
            </p:extLst>
          </p:nvPr>
        </p:nvGraphicFramePr>
        <p:xfrm>
          <a:off x="2738437" y="3333750"/>
          <a:ext cx="11541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Visio" r:id="rId5" imgW="1412367" imgH="2051685" progId="">
                  <p:embed/>
                </p:oleObj>
              </mc:Choice>
              <mc:Fallback>
                <p:oleObj name="Visio" r:id="rId5" imgW="1412367" imgH="2051685" progId="">
                  <p:embed/>
                  <p:pic>
                    <p:nvPicPr>
                      <p:cNvPr id="0" name="Picture 6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7" y="3333750"/>
                        <a:ext cx="11541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35548476"/>
              </p:ext>
            </p:extLst>
          </p:nvPr>
        </p:nvGraphicFramePr>
        <p:xfrm>
          <a:off x="4316412" y="2803525"/>
          <a:ext cx="1752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Visio" r:id="rId7" imgW="1866519" imgH="2742057" progId="">
                  <p:embed/>
                </p:oleObj>
              </mc:Choice>
              <mc:Fallback>
                <p:oleObj name="Visio" r:id="rId7" imgW="1866519" imgH="2742057" progId="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2" y="2803525"/>
                        <a:ext cx="1752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20"/>
          <p:cNvGrpSpPr>
            <a:grpSpLocks/>
          </p:cNvGrpSpPr>
          <p:nvPr/>
        </p:nvGrpSpPr>
        <p:grpSpPr bwMode="auto">
          <a:xfrm>
            <a:off x="304800" y="252413"/>
            <a:ext cx="7772400" cy="2462212"/>
            <a:chOff x="96" y="576"/>
            <a:chExt cx="4320" cy="1551"/>
          </a:xfrm>
        </p:grpSpPr>
        <p:sp>
          <p:nvSpPr>
            <p:cNvPr id="5131" name="Rectangle 6"/>
            <p:cNvSpPr>
              <a:spLocks noChangeArrowheads="1"/>
            </p:cNvSpPr>
            <p:nvPr/>
          </p:nvSpPr>
          <p:spPr bwMode="auto">
            <a:xfrm>
              <a:off x="96" y="576"/>
              <a:ext cx="384" cy="288"/>
            </a:xfrm>
            <a:prstGeom prst="rect">
              <a:avLst/>
            </a:prstGeom>
            <a:solidFill>
              <a:srgbClr val="D600D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? 2</a:t>
              </a:r>
            </a:p>
          </p:txBody>
        </p:sp>
        <p:sp>
          <p:nvSpPr>
            <p:cNvPr id="5132" name="Text Box 7"/>
            <p:cNvSpPr txBox="1">
              <a:spLocks noChangeArrowheads="1"/>
            </p:cNvSpPr>
            <p:nvPr/>
          </p:nvSpPr>
          <p:spPr bwMode="auto">
            <a:xfrm>
              <a:off x="96" y="576"/>
              <a:ext cx="4320" cy="1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9700CC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altLang="en-US" sz="28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24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,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altLang="en-US" sz="28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8206" name="Object 1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50040140"/>
              </p:ext>
            </p:extLst>
          </p:nvPr>
        </p:nvGraphicFramePr>
        <p:xfrm>
          <a:off x="6705600" y="3616325"/>
          <a:ext cx="1447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Visio" r:id="rId9" imgW="1989963" imgH="1761363" progId="">
                  <p:embed/>
                </p:oleObj>
              </mc:Choice>
              <mc:Fallback>
                <p:oleObj name="Visio" r:id="rId9" imgW="1989963" imgH="1761363" progId="">
                  <p:embed/>
                  <p:pic>
                    <p:nvPicPr>
                      <p:cNvPr id="0" name="Picture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16325"/>
                        <a:ext cx="1447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915987" y="5267325"/>
            <a:ext cx="83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890837" y="5248275"/>
            <a:ext cx="800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030787" y="5230813"/>
            <a:ext cx="533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164387" y="5235575"/>
            <a:ext cx="4953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/>
      <p:bldP spid="8210" grpId="0"/>
      <p:bldP spid="82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§3. HÌNH THANG CÂN</a:t>
            </a:r>
          </a:p>
        </p:txBody>
      </p:sp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Tiết 3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04800" y="7620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>
                <a:solidFill>
                  <a:srgbClr val="FF3300"/>
                </a:solidFill>
              </a:rPr>
              <a:t>?2</a:t>
            </a:r>
            <a:endParaRPr lang="en-US" sz="2800" b="1">
              <a:solidFill>
                <a:srgbClr val="FF3300"/>
              </a:solidFill>
            </a:endParaRP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76400"/>
            <a:ext cx="28194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Line 13"/>
          <p:cNvSpPr>
            <a:spLocks noChangeShapeType="1"/>
          </p:cNvSpPr>
          <p:nvPr/>
        </p:nvSpPr>
        <p:spPr bwMode="auto">
          <a:xfrm>
            <a:off x="4152900" y="561975"/>
            <a:ext cx="0" cy="624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4" name="Text Box 14"/>
          <p:cNvSpPr txBox="1">
            <a:spLocks noChangeArrowheads="1"/>
          </p:cNvSpPr>
          <p:nvPr/>
        </p:nvSpPr>
        <p:spPr bwMode="auto">
          <a:xfrm>
            <a:off x="4343400" y="457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Bài làm</a:t>
            </a:r>
            <a:endParaRPr lang="en-US" sz="2400" b="1" u="sng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419600" y="838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a) Xét tứ giác ABCD, có: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411663" y="1265238"/>
          <a:ext cx="4198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3936960" imgH="444240" progId="Equation.DSMT4">
                  <p:embed/>
                </p:oleObj>
              </mc:Choice>
              <mc:Fallback>
                <p:oleObj name="Equation" r:id="rId4" imgW="39369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265238"/>
                        <a:ext cx="41989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114800" y="1679575"/>
            <a:ext cx="510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Mà hai góc này ở vị trí trong cùng phía nên AB//DC. (1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419600" y="283845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- Ta có: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5918200" y="2819400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2616120" imgH="444240" progId="Equation.DSMT4">
                  <p:embed/>
                </p:oleObj>
              </mc:Choice>
              <mc:Fallback>
                <p:oleObj name="Equation" r:id="rId6" imgW="261612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819400"/>
                        <a:ext cx="2616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419600" y="3263900"/>
            <a:ext cx="449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- Từ (1) và (2) suy ra ABDC là hình thang cân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4648200" y="4102100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8" imgW="2145960" imgH="444240" progId="Equation.DSMT4">
                  <p:embed/>
                </p:oleObj>
              </mc:Choice>
              <mc:Fallback>
                <p:oleObj name="Equation" r:id="rId8" imgW="214596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02100"/>
                        <a:ext cx="2146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343400" y="4635500"/>
            <a:ext cx="449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Vậy ABDC là hình thang cân, và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4953000" y="50165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0" imgW="1231560" imgH="444240" progId="Equation.DSMT4">
                  <p:embed/>
                </p:oleObj>
              </mc:Choice>
              <mc:Fallback>
                <p:oleObj name="Equation" r:id="rId10" imgW="123156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16500"/>
                        <a:ext cx="1231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  <p:bldP spid="8209" grpId="0"/>
      <p:bldP spid="8210" grpId="0"/>
      <p:bldP spid="8212" grpId="0"/>
      <p:bldP spid="82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§3. HÌNH THANG CÂN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Tiết 3</a:t>
            </a:r>
          </a:p>
        </p:txBody>
      </p: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>
                <a:solidFill>
                  <a:srgbClr val="FF3300"/>
                </a:solidFill>
              </a:rPr>
              <a:t>?2</a:t>
            </a:r>
            <a:endParaRPr lang="en-US" sz="2800" b="1">
              <a:solidFill>
                <a:srgbClr val="FF3300"/>
              </a:solidFill>
            </a:endParaRPr>
          </a:p>
        </p:txBody>
      </p:sp>
      <p:sp>
        <p:nvSpPr>
          <p:cNvPr id="4106" name="Line 8"/>
          <p:cNvSpPr>
            <a:spLocks noChangeShapeType="1"/>
          </p:cNvSpPr>
          <p:nvPr/>
        </p:nvSpPr>
        <p:spPr bwMode="auto">
          <a:xfrm>
            <a:off x="4152900" y="561975"/>
            <a:ext cx="0" cy="624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4343400" y="457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Bài làm</a:t>
            </a:r>
            <a:endParaRPr lang="en-US" sz="2400" b="1" u="sng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419600" y="8382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b)Xét tứ giác EFGH, có: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483100" y="1265238"/>
          <a:ext cx="374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3746160" imgH="444240" progId="Equation.DSMT4">
                  <p:embed/>
                </p:oleObj>
              </mc:Choice>
              <mc:Fallback>
                <p:oleObj name="Equation" r:id="rId3" imgW="37461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265238"/>
                        <a:ext cx="3746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419600" y="2209800"/>
            <a:ext cx="449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Nên GF không song song   với HE.</a:t>
            </a:r>
            <a:endParaRPr lang="en-US" sz="2400" b="1" u="sng">
              <a:sym typeface="Symbol" pitchFamily="18" charset="2"/>
            </a:endParaRP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099050" y="3521075"/>
          <a:ext cx="400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4000320" imgH="444240" progId="Equation.DSMT4">
                  <p:embed/>
                </p:oleObj>
              </mc:Choice>
              <mc:Fallback>
                <p:oleObj name="Equation" r:id="rId5" imgW="40003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521075"/>
                        <a:ext cx="4000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419600" y="4511675"/>
            <a:ext cx="449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Nên EF không song song   với GH</a:t>
            </a:r>
            <a:endParaRPr lang="en-US" sz="2400" b="1" u="sng">
              <a:sym typeface="Symbol" pitchFamily="18" charset="2"/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419600" y="542607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sym typeface="Symbol" pitchFamily="18" charset="2"/>
              </a:rPr>
              <a:t>Vậy</a:t>
            </a:r>
            <a:r>
              <a:rPr lang="en-US" sz="2400" b="1" dirty="0">
                <a:sym typeface="Symbol" pitchFamily="18" charset="2"/>
              </a:rPr>
              <a:t> EFGH </a:t>
            </a:r>
            <a:r>
              <a:rPr lang="en-US" sz="2400" b="1" dirty="0" err="1">
                <a:sym typeface="Symbol" pitchFamily="18" charset="2"/>
              </a:rPr>
              <a:t>không</a:t>
            </a:r>
            <a:r>
              <a:rPr lang="en-US" sz="2400" b="1" dirty="0">
                <a:sym typeface="Symbol" pitchFamily="18" charset="2"/>
              </a:rPr>
              <a:t> là </a:t>
            </a:r>
            <a:r>
              <a:rPr lang="en-US" sz="2400" b="1" dirty="0" err="1">
                <a:sym typeface="Symbol" pitchFamily="18" charset="2"/>
              </a:rPr>
              <a:t>hình</a:t>
            </a:r>
            <a:r>
              <a:rPr lang="en-US" sz="2400" b="1" dirty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thang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nên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cũng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không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là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hình</a:t>
            </a:r>
            <a:r>
              <a:rPr lang="en-US" sz="2400" b="1" dirty="0" smtClean="0">
                <a:sym typeface="Symbol" pitchFamily="18" charset="2"/>
              </a:rPr>
              <a:t> </a:t>
            </a:r>
            <a:r>
              <a:rPr lang="en-US" sz="2400" b="1" dirty="0" err="1" smtClean="0">
                <a:sym typeface="Symbol" pitchFamily="18" charset="2"/>
              </a:rPr>
              <a:t>thang</a:t>
            </a:r>
            <a:r>
              <a:rPr lang="en-US" sz="2400" b="1" dirty="0" smtClean="0">
                <a:sym typeface="Symbol" pitchFamily="18" charset="2"/>
              </a:rPr>
              <a:t> c</a:t>
            </a:r>
            <a:endParaRPr lang="en-US" sz="2400" b="1" u="sng" dirty="0">
              <a:sym typeface="Symbol" pitchFamily="18" charset="2"/>
            </a:endParaRPr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5029200" y="4054475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54475"/>
                        <a:ext cx="204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2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" y="1219200"/>
            <a:ext cx="22098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4800600" y="17526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0" imgW="2171520" imgH="444240" progId="Equation.DSMT4">
                  <p:embed/>
                </p:oleObj>
              </mc:Choice>
              <mc:Fallback>
                <p:oleObj name="Equation" r:id="rId10" imgW="21715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2171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4267200" y="3048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Ta có:</a:t>
            </a:r>
            <a:endParaRPr lang="en-US" sz="2400" b="1" u="sng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9" grpId="0"/>
      <p:bldP spid="9231" grpId="0"/>
      <p:bldP spid="9234" grpId="0"/>
      <p:bldP spid="92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52400"/>
          <a:ext cx="260191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Visio" r:id="rId3" imgW="1866519" imgH="2742057" progId="">
                  <p:embed/>
                </p:oleObj>
              </mc:Choice>
              <mc:Fallback>
                <p:oleObj name="Visio" r:id="rId3" imgW="1866519" imgH="2742057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2601913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24400" y="1143000"/>
          <a:ext cx="3151188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Visio" r:id="rId5" imgW="1989963" imgH="1761363" progId="">
                  <p:embed/>
                </p:oleObj>
              </mc:Choice>
              <mc:Fallback>
                <p:oleObj name="Visio" r:id="rId5" imgW="1989963" imgH="1761363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3151188" cy="279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838200" y="4267200"/>
            <a:ext cx="56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c,d)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 về nhà là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8</TotalTime>
  <Words>693</Words>
  <Application>Microsoft Office PowerPoint</Application>
  <PresentationFormat>On-screen Show (4:3)</PresentationFormat>
  <Paragraphs>110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Default Design</vt:lpstr>
      <vt:lpstr>Visio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Quang Minh Do</cp:lastModifiedBy>
  <cp:revision>128</cp:revision>
  <cp:lastPrinted>1601-01-01T00:00:00Z</cp:lastPrinted>
  <dcterms:created xsi:type="dcterms:W3CDTF">1601-01-01T00:00:00Z</dcterms:created>
  <dcterms:modified xsi:type="dcterms:W3CDTF">2021-09-15T03:0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